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8" r:id="rId2"/>
    <p:sldId id="259" r:id="rId3"/>
    <p:sldId id="264" r:id="rId4"/>
    <p:sldId id="266" r:id="rId5"/>
    <p:sldId id="265" r:id="rId6"/>
    <p:sldId id="268" r:id="rId7"/>
    <p:sldId id="314" r:id="rId8"/>
    <p:sldId id="315" r:id="rId9"/>
    <p:sldId id="316" r:id="rId10"/>
    <p:sldId id="317" r:id="rId11"/>
    <p:sldId id="318" r:id="rId12"/>
    <p:sldId id="319" r:id="rId13"/>
    <p:sldId id="324" r:id="rId14"/>
    <p:sldId id="320" r:id="rId15"/>
    <p:sldId id="321" r:id="rId16"/>
    <p:sldId id="325" r:id="rId17"/>
    <p:sldId id="322" r:id="rId18"/>
    <p:sldId id="323" r:id="rId19"/>
    <p:sldId id="280" r:id="rId20"/>
    <p:sldId id="281" r:id="rId21"/>
    <p:sldId id="282" r:id="rId22"/>
    <p:sldId id="298" r:id="rId23"/>
    <p:sldId id="299" r:id="rId24"/>
    <p:sldId id="300" r:id="rId25"/>
    <p:sldId id="301" r:id="rId26"/>
    <p:sldId id="306" r:id="rId27"/>
    <p:sldId id="302" r:id="rId28"/>
    <p:sldId id="303" r:id="rId29"/>
    <p:sldId id="307" r:id="rId30"/>
    <p:sldId id="304" r:id="rId31"/>
    <p:sldId id="305" r:id="rId32"/>
    <p:sldId id="308" r:id="rId33"/>
    <p:sldId id="295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DE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601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  <a:t>9</a:t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2788718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42501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1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147346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  <a:t>12</a:t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078412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4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480718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5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76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 hasCustomPrompt="1"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 fontAlgn="base"/>
            <a:r>
              <a:rPr lang="vi-VN" strike="noStrike" noProof="1"/>
              <a:t>Bấm để chỉnh sửa kiểu văn bản của Bản cái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buNone/>
            </a:pPr>
            <a:fld id="{9A0DB2DC-4C9A-4742-B13C-FB6460FD3503}" type="slidenum">
              <a:rPr lang="en-US" altLang="vi-VN" strike="noStrike" noProof="1" dirty="0">
                <a:latin typeface=".VnTime" panose="020B7200000000000000" pitchFamily="34" charset="0"/>
                <a:ea typeface="+mn-ea"/>
                <a:cs typeface="+mn-cs"/>
              </a:rPr>
              <a:t>‹#›</a:t>
            </a:fld>
            <a:endParaRPr lang="en-US" altLang="vi-VN" strike="noStrike" noProof="1">
              <a:latin typeface=".VnTime" panose="020B7200000000000000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4637C4-F163-40EF-B6DA-8F85940EFFCB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6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28.xml"/><Relationship Id="rId3" Type="http://schemas.openxmlformats.org/officeDocument/2006/relationships/slide" Target="slide33.xml"/><Relationship Id="rId7" Type="http://schemas.openxmlformats.org/officeDocument/2006/relationships/image" Target="../media/image36.png"/><Relationship Id="rId12" Type="http://schemas.openxmlformats.org/officeDocument/2006/relationships/slide" Target="slide27.xml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slide" Target="slide25.xml"/><Relationship Id="rId5" Type="http://schemas.openxmlformats.org/officeDocument/2006/relationships/image" Target="../media/image43.png"/><Relationship Id="rId15" Type="http://schemas.openxmlformats.org/officeDocument/2006/relationships/slide" Target="slide31.xml"/><Relationship Id="rId10" Type="http://schemas.openxmlformats.org/officeDocument/2006/relationships/slide" Target="slide24.xml"/><Relationship Id="rId4" Type="http://schemas.openxmlformats.org/officeDocument/2006/relationships/image" Target="../media/image32.png"/><Relationship Id="rId9" Type="http://schemas.openxmlformats.org/officeDocument/2006/relationships/image" Target="../media/image45.png"/><Relationship Id="rId14" Type="http://schemas.openxmlformats.org/officeDocument/2006/relationships/slide" Target="slide3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93" t="40765" r="21221" b="29854"/>
          <a:stretch>
            <a:fillRect/>
          </a:stretch>
        </p:blipFill>
        <p:spPr bwMode="auto">
          <a:xfrm>
            <a:off x="2286000" y="685800"/>
            <a:ext cx="7543800" cy="54864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286000" y="685800"/>
            <a:ext cx="3771900" cy="2743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685800"/>
            <a:ext cx="3771900" cy="2743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3429000"/>
            <a:ext cx="3771900" cy="2743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9800" y="3429000"/>
            <a:ext cx="3771900" cy="27432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3124200" y="1252836"/>
            <a:ext cx="19812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6934200" y="1235002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TextBox 11">
            <a:hlinkClick r:id="rId5" action="ppaction://hlinksldjump"/>
          </p:cNvPr>
          <p:cNvSpPr txBox="1"/>
          <p:nvPr/>
        </p:nvSpPr>
        <p:spPr>
          <a:xfrm>
            <a:off x="6934200" y="38695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TextBox 12">
            <a:hlinkClick r:id="rId6" action="ppaction://hlinksldjump"/>
          </p:cNvPr>
          <p:cNvSpPr txBox="1"/>
          <p:nvPr/>
        </p:nvSpPr>
        <p:spPr>
          <a:xfrm>
            <a:off x="3238500" y="40219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Right Arrow 1">
            <a:hlinkClick r:id="rId7" action="ppaction://hlinksldjump"/>
          </p:cNvPr>
          <p:cNvSpPr/>
          <p:nvPr/>
        </p:nvSpPr>
        <p:spPr>
          <a:xfrm>
            <a:off x="9220200" y="6400800"/>
            <a:ext cx="1066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7813" y="533400"/>
            <a:ext cx="11761787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Phản xạ ánh sáng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hiện tượng ánh sáng bị hắt trở lại môi truờng cũ khi gặp bề mặt nhẵn b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43"/>
          <p:cNvSpPr/>
          <p:nvPr/>
        </p:nvSpPr>
        <p:spPr>
          <a:xfrm>
            <a:off x="293053" y="39688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524000"/>
            <a:ext cx="79422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VD: mặt gương, mặt kim loại nhẵn bóng,.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057400"/>
            <a:ext cx="115760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Mặt phản xạ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một mặt phẳng, nhẵn bóng gọi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gương ph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79387" y="2701228"/>
            <a:ext cx="11958637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000" b="1" dirty="0">
                <a:latin typeface="Times New Roman" panose="02020603050405020304" pitchFamily="18" charset="0"/>
              </a:rPr>
              <a:t>Hình ảnh của một vật ta quan sát được qua gương phẳng gọi l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000" b="1" dirty="0">
                <a:latin typeface="Times New Roman" panose="02020603050405020304" pitchFamily="18" charset="0"/>
              </a:rPr>
              <a:t> ảnh tạo bởi gương phẳng.</a:t>
            </a:r>
            <a:endParaRPr lang="en-US" sz="3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293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85" y="2450465"/>
            <a:ext cx="11049000" cy="41789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7000" y="1204913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41312"/>
            <a:ext cx="94837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Trong điều kiện 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o ta nhìn thấy ảnh trên mặt nước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096962"/>
            <a:ext cx="11353800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Để nhìn thấy ảnh trên mặt nước, cần có các tia sáng xuất phát từ nguồn, đến mặt nước rồi phản chiếu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mắt ta. Đó l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hiện tượng phản xạ ánh sáng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667000"/>
            <a:ext cx="111252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Nêu một số ví dụ để hiện tượng phản xạ ánh sáng 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em quan sát được trong thực tế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657600"/>
            <a:ext cx="112776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- Một số hiện tượng phản xạ ánh sáng quan sát được trong thực tế như: soi gương, nhìn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chậu nước,.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4" name="AutoShape 76" descr="Soi Gương, Soi Lòng - GIÁO PHẬN BAN MÊ THUỘT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5" name="AutoShape 78" descr="Soi Gương, Soi Lòng - GIÁO PHẬN BAN MÊ THUỘT"/>
          <p:cNvSpPr>
            <a:spLocks noChangeAspect="1"/>
          </p:cNvSpPr>
          <p:nvPr/>
        </p:nvSpPr>
        <p:spPr>
          <a:xfrm>
            <a:off x="307975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6" name="AutoShape 80" descr="Soi Gương, Soi Lòng - GIÁO PHẬN BAN MÊ THUỘT"/>
          <p:cNvSpPr>
            <a:spLocks noChangeAspect="1"/>
          </p:cNvSpPr>
          <p:nvPr/>
        </p:nvSpPr>
        <p:spPr>
          <a:xfrm>
            <a:off x="460375" y="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7" name="AutoShape 82" descr="Soi Gương, Soi Lòng - GIÁO PHẬN BAN MÊ THUỘT"/>
          <p:cNvSpPr>
            <a:spLocks noChangeAspect="1"/>
          </p:cNvSpPr>
          <p:nvPr/>
        </p:nvSpPr>
        <p:spPr>
          <a:xfrm>
            <a:off x="612775" y="3048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8" name="AutoShape 84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765175" y="4572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9" name="AutoShape 86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917575" y="609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300" name="AutoShape 88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1069975" y="7620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pic>
        <p:nvPicPr>
          <p:cNvPr id="10330" name="Picture 90" descr="13 thói quen chăm sóc làm hại con - VnExpress Đời số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4762500"/>
            <a:ext cx="3155950" cy="209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2" name="Picture 92" descr="Có nhất thiết phải đặt một chậu nước trong phòng máy lạnh? Nhiều người sai  10 năm mà không biết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125" y="4681538"/>
            <a:ext cx="2895600" cy="2162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29"/>
          <p:cNvSpPr/>
          <p:nvPr/>
        </p:nvSpPr>
        <p:spPr>
          <a:xfrm flipH="1">
            <a:off x="10134600" y="1527175"/>
            <a:ext cx="1219200" cy="12954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" name="Text Box 30"/>
          <p:cNvSpPr txBox="1"/>
          <p:nvPr/>
        </p:nvSpPr>
        <p:spPr>
          <a:xfrm>
            <a:off x="11125200" y="10668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7" name="Freeform 31"/>
          <p:cNvSpPr/>
          <p:nvPr/>
        </p:nvSpPr>
        <p:spPr>
          <a:xfrm rot="-1942841">
            <a:off x="9894888" y="2468563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" name="Freeform 32"/>
          <p:cNvSpPr/>
          <p:nvPr/>
        </p:nvSpPr>
        <p:spPr>
          <a:xfrm rot="2146068" flipH="1">
            <a:off x="10147300" y="2489200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33"/>
          <p:cNvSpPr/>
          <p:nvPr/>
        </p:nvSpPr>
        <p:spPr>
          <a:xfrm flipV="1">
            <a:off x="10496550" y="2209800"/>
            <a:ext cx="228600" cy="2286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1" name="Text Box 35"/>
          <p:cNvSpPr txBox="1"/>
          <p:nvPr/>
        </p:nvSpPr>
        <p:spPr>
          <a:xfrm>
            <a:off x="8915400" y="106680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2" name="Text Box 36"/>
          <p:cNvSpPr txBox="1"/>
          <p:nvPr/>
        </p:nvSpPr>
        <p:spPr>
          <a:xfrm>
            <a:off x="9998075" y="280352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3" name="Text Box 37"/>
          <p:cNvSpPr txBox="1"/>
          <p:nvPr/>
        </p:nvSpPr>
        <p:spPr>
          <a:xfrm>
            <a:off x="9982200" y="8382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4" name="Line 38"/>
          <p:cNvSpPr/>
          <p:nvPr/>
        </p:nvSpPr>
        <p:spPr>
          <a:xfrm flipV="1">
            <a:off x="10134600" y="1295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9" name="Group 8"/>
          <p:cNvGrpSpPr/>
          <p:nvPr/>
        </p:nvGrpSpPr>
        <p:grpSpPr>
          <a:xfrm>
            <a:off x="8915400" y="1450975"/>
            <a:ext cx="1219200" cy="1371600"/>
            <a:chOff x="8915400" y="1450975"/>
            <a:chExt cx="1219200" cy="1371600"/>
          </a:xfrm>
        </p:grpSpPr>
        <p:sp>
          <p:nvSpPr>
            <p:cNvPr id="14348" name="Line 39"/>
            <p:cNvSpPr/>
            <p:nvPr/>
          </p:nvSpPr>
          <p:spPr>
            <a:xfrm>
              <a:off x="8915400" y="1450975"/>
              <a:ext cx="1219200" cy="137160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9" name="Line 40"/>
            <p:cNvSpPr/>
            <p:nvPr/>
          </p:nvSpPr>
          <p:spPr>
            <a:xfrm>
              <a:off x="9296400" y="1885950"/>
              <a:ext cx="228600" cy="228600"/>
            </a:xfrm>
            <a:prstGeom prst="line">
              <a:avLst/>
            </a:prstGeom>
            <a:ln w="63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4350" name="Rectangle 1"/>
          <p:cNvSpPr/>
          <p:nvPr/>
        </p:nvSpPr>
        <p:spPr>
          <a:xfrm>
            <a:off x="457200" y="223838"/>
            <a:ext cx="19351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b="1" u="sng" dirty="0">
                <a:solidFill>
                  <a:srgbClr val="3333FF"/>
                </a:solidFill>
                <a:latin typeface="Times New Roman" panose="02020603050405020304" pitchFamily="18" charset="0"/>
              </a:rPr>
              <a:t>Quy ước: </a:t>
            </a:r>
            <a:endParaRPr lang="en-US" sz="3200" b="1" u="sng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74"/>
          <p:cNvSpPr/>
          <p:nvPr/>
        </p:nvSpPr>
        <p:spPr>
          <a:xfrm>
            <a:off x="152400" y="4267200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Mặt phẳng tới: </a:t>
            </a:r>
            <a:r>
              <a:rPr lang="en-US" sz="2800" dirty="0">
                <a:latin typeface="Times New Roman" panose="02020603050405020304" pitchFamily="18" charset="0"/>
              </a:rPr>
              <a:t>Mặt phẳng chư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608" y="931862"/>
            <a:ext cx="7418387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ương phẳng (G): </a:t>
            </a:r>
            <a:r>
              <a:rPr lang="en-US" sz="2800" dirty="0">
                <a:latin typeface="Times New Roman" panose="02020603050405020304" pitchFamily="18" charset="0"/>
              </a:rPr>
              <a:t>biểu diễn bằng một đoạn thẳng, phần gạch chéo l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mặt sau của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359775" y="2819400"/>
            <a:ext cx="3451225" cy="914400"/>
            <a:chOff x="8360426" y="2819400"/>
            <a:chExt cx="3450574" cy="504855"/>
          </a:xfrm>
        </p:grpSpPr>
        <p:grpSp>
          <p:nvGrpSpPr>
            <p:cNvPr id="14354" name="Group 41"/>
            <p:cNvGrpSpPr/>
            <p:nvPr/>
          </p:nvGrpSpPr>
          <p:grpSpPr>
            <a:xfrm>
              <a:off x="8458200" y="2819400"/>
              <a:ext cx="3352800" cy="76200"/>
              <a:chOff x="384" y="3072"/>
              <a:chExt cx="2112" cy="48"/>
            </a:xfrm>
          </p:grpSpPr>
          <p:sp>
            <p:nvSpPr>
              <p:cNvPr id="14355" name="Line 42"/>
              <p:cNvSpPr/>
              <p:nvPr/>
            </p:nvSpPr>
            <p:spPr>
              <a:xfrm>
                <a:off x="384" y="3072"/>
                <a:ext cx="2112" cy="0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6" name="Rectangle 43" descr="Light upward diagonal"/>
              <p:cNvSpPr/>
              <p:nvPr/>
            </p:nvSpPr>
            <p:spPr>
              <a:xfrm>
                <a:off x="384" y="3072"/>
                <a:ext cx="2112" cy="4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lstStyle/>
              <a:p>
                <a:pPr eaLnBrk="0" hangingPunct="0"/>
                <a:endParaRPr lang="vi-VN" altLang="x-none" dirty="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14357" name="Rectangle 5"/>
            <p:cNvSpPr/>
            <p:nvPr/>
          </p:nvSpPr>
          <p:spPr>
            <a:xfrm>
              <a:off x="8360426" y="2924145"/>
              <a:ext cx="54053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dirty="0">
                  <a:latin typeface="Times New Roman" panose="02020603050405020304" pitchFamily="18" charset="0"/>
                </a:rPr>
                <a:t>(G)</a:t>
              </a:r>
              <a:endParaRPr lang="en-US" dirty="0">
                <a:latin typeface=".VnTime" panose="020B7200000000000000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" y="1914525"/>
            <a:ext cx="73914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Tia sáng tới SI: </a:t>
            </a:r>
            <a:r>
              <a:rPr lang="en-US" sz="2800" dirty="0">
                <a:latin typeface="Times New Roman" panose="02020603050405020304" pitchFamily="18" charset="0"/>
              </a:rPr>
              <a:t>Tia sáng chiếu tới mặt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24384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- Tia phản xạ IR: </a:t>
            </a:r>
            <a:r>
              <a:rPr lang="en-US" sz="2800" dirty="0">
                <a:latin typeface="Times New Roman" panose="02020603050405020304" pitchFamily="18" charset="0"/>
              </a:rPr>
              <a:t>Tia phản xạ từ mặt gương.</a:t>
            </a:r>
            <a:endParaRPr lang="en-US" sz="2800" dirty="0">
              <a:latin typeface=".VnTime" panose="020B7200000000000000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28956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Điểm tới I: </a:t>
            </a:r>
            <a:r>
              <a:rPr lang="en-US" sz="2800" dirty="0">
                <a:latin typeface="Times New Roman" panose="02020603050405020304" pitchFamily="18" charset="0"/>
              </a:rPr>
              <a:t>Giao điểm tia sáng tới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3352800"/>
            <a:ext cx="72390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Pháp tuyến IN: </a:t>
            </a:r>
            <a:r>
              <a:rPr lang="en-US" sz="2800" dirty="0">
                <a:latin typeface="Times New Roman" panose="02020603050405020304" pitchFamily="18" charset="0"/>
              </a:rPr>
              <a:t>đường thẳng vuông góc với mặt gương tại điểm 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" name="Rectangle 74"/>
          <p:cNvSpPr/>
          <p:nvPr/>
        </p:nvSpPr>
        <p:spPr>
          <a:xfrm>
            <a:off x="152400" y="48101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tới               : </a:t>
            </a:r>
            <a:r>
              <a:rPr lang="en-US" sz="2800" dirty="0">
                <a:latin typeface="Times New Roman" panose="02020603050405020304" pitchFamily="18" charset="0"/>
              </a:rPr>
              <a:t>Mặt phẳng chứ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000" y="4810125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4" imgW="609600" imgH="304800" progId="Equation.DSMT4">
                  <p:embed/>
                </p:oleObj>
              </mc:Choice>
              <mc:Fallback>
                <p:oleObj r:id="rId4" imgW="609600" imgH="304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810125"/>
                        <a:ext cx="1219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4"/>
          <p:cNvSpPr/>
          <p:nvPr/>
        </p:nvSpPr>
        <p:spPr>
          <a:xfrm>
            <a:off x="152400" y="54197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phản xạ               : </a:t>
            </a:r>
            <a:r>
              <a:rPr lang="en-US" sz="2800" dirty="0">
                <a:latin typeface="Times New Roman" panose="02020603050405020304" pitchFamily="18" charset="0"/>
              </a:rPr>
              <a:t>Góc giữa tia sáng phản xạ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40013" y="541972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6" imgW="660400" imgH="304800" progId="Equation.DSMT4">
                  <p:embed/>
                </p:oleObj>
              </mc:Choice>
              <mc:Fallback>
                <p:oleObj r:id="rId6" imgW="660400" imgH="304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0013" y="5419725"/>
                        <a:ext cx="1320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2" grpId="0"/>
      <p:bldP spid="53" grpId="0"/>
      <p:bldP spid="3" grpId="0"/>
      <p:bldP spid="5" grpId="0"/>
      <p:bldP spid="8" grpId="0"/>
      <p:bldP spid="10" grpId="0"/>
      <p:bldP spid="11" grpId="0"/>
      <p:bldP spid="12" grpId="0"/>
      <p:bldP spid="71" grpId="0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599" y="1447800"/>
            <a:ext cx="5107021" cy="132207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5500" y="762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SỰ PHẢN XẠ ÁNH SÁ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-1" r="1122"/>
          <a:stretch>
            <a:fillRect/>
          </a:stretch>
        </p:blipFill>
        <p:spPr>
          <a:xfrm>
            <a:off x="5335621" y="1012686"/>
            <a:ext cx="6856379" cy="5845314"/>
          </a:xfrm>
          <a:prstGeom prst="rect">
            <a:avLst/>
          </a:prstGeom>
        </p:spPr>
      </p:pic>
      <p:pic>
        <p:nvPicPr>
          <p:cNvPr id="3" name="HIỆN TƯỢNG PHẢN XẠ ÁNH SÁNG TRONG GƯƠNG PHẲNG bài học thú vị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52400" y="533400"/>
            <a:ext cx="8762270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vi-VN" sz="2800" b="1" dirty="0" smtClean="0">
                <a:latin typeface="Times New Roman" panose="02020603050405020304" pitchFamily="18" charset="0"/>
              </a:rPr>
              <a:t>a.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Thí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</a:rPr>
              <a:t>nghiệm: </a:t>
            </a:r>
            <a:r>
              <a:rPr lang="en-US" sz="2800" dirty="0">
                <a:latin typeface="Times New Roman" panose="02020603050405020304" pitchFamily="18" charset="0"/>
              </a:rPr>
              <a:t>Nghiên cứu hiện tượng phản xạ ánh s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46050" y="990600"/>
            <a:ext cx="10950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Chuẩn bị: </a:t>
            </a:r>
            <a:r>
              <a:rPr lang="en-US" sz="2800" dirty="0">
                <a:latin typeface="Times New Roman" panose="02020603050405020304" pitchFamily="18" charset="0"/>
              </a:rPr>
              <a:t>Nguồn sáng hẹp, bảng chia độ, gương phẳng gắn trên giá đỡ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366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14475"/>
            <a:ext cx="7839075" cy="522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67" name="Picture 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9963" y="631825"/>
            <a:ext cx="3581400" cy="6137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434" name="Picture 8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6063" y="323850"/>
            <a:ext cx="3055937" cy="4419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5" name="Table 18434"/>
          <p:cNvGraphicFramePr/>
          <p:nvPr/>
        </p:nvGraphicFramePr>
        <p:xfrm>
          <a:off x="228600" y="1219200"/>
          <a:ext cx="8672513" cy="1387919"/>
        </p:xfrm>
        <a:graphic>
          <a:graphicData uri="http://schemas.openxmlformats.org/drawingml/2006/table">
            <a:tbl>
              <a:tblPr/>
              <a:tblGrid>
                <a:gridCol w="3109913"/>
                <a:gridCol w="838200"/>
                <a:gridCol w="871537"/>
                <a:gridCol w="957263"/>
                <a:gridCol w="914400"/>
                <a:gridCol w="914400"/>
                <a:gridCol w="1066800"/>
              </a:tblGrid>
              <a:tr h="5603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Góc tới i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8270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Góc phản xạ i’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6075" y="609600"/>
            <a:ext cx="37338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ết quả bảng 16.1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667000"/>
            <a:ext cx="86868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Từ kết quả thí nghiệm, hãy nêu nhận xét về:</a:t>
            </a: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a/ Mặt phẳng chứa tia sáng phản xạ.</a:t>
            </a: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b/ Mối liên hệ giữa góc phản xạ </a:t>
            </a:r>
            <a:r>
              <a:rPr lang="en-US" sz="2800" i="1" dirty="0">
                <a:latin typeface="Times New Roman" panose="02020603050405020304" pitchFamily="18" charset="0"/>
              </a:rPr>
              <a:t>i’</a:t>
            </a:r>
            <a:r>
              <a:rPr lang="en-US" sz="2800" dirty="0">
                <a:latin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góc tới </a:t>
            </a:r>
            <a:r>
              <a:rPr lang="en-US" sz="2800" i="1" dirty="0">
                <a:latin typeface="Times New Roman" panose="02020603050405020304" pitchFamily="18" charset="0"/>
              </a:rPr>
              <a:t>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6075" y="4114800"/>
            <a:ext cx="8112125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Trả lời:</a:t>
            </a: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a/ Mặt phẳng chứa tia sáng phản xạ cùng nằm trong mặt phẳng chứa tia sáng tới.</a:t>
            </a: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/ Góc phản xạ bằng góc tới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1"/>
          <p:cNvSpPr/>
          <p:nvPr/>
        </p:nvSpPr>
        <p:spPr>
          <a:xfrm>
            <a:off x="381000" y="45720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8814" y="1524000"/>
            <a:ext cx="115824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vi-VN" sz="44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b. Kết luận</a:t>
            </a:r>
          </a:p>
          <a:p>
            <a:pPr eaLnBrk="0" hangingPunct="0"/>
            <a:r>
              <a:rPr lang="vi-VN" sz="4400" b="1" dirty="0" smtClean="0">
                <a:latin typeface="Times New Roman" panose="02020603050405020304" pitchFamily="18" charset="0"/>
              </a:rPr>
              <a:t>Định luật phản xạ ánh sáng:</a:t>
            </a:r>
          </a:p>
          <a:p>
            <a:pPr eaLnBrk="0" hangingPunct="0"/>
            <a:r>
              <a:rPr lang="vi-VN" sz="4400" b="1" dirty="0" smtClean="0">
                <a:latin typeface="Times New Roman" panose="02020603050405020304" pitchFamily="18" charset="0"/>
              </a:rPr>
              <a:t>- Tia sáng phản xạ nằm trong mặt phẳng tới</a:t>
            </a:r>
            <a:endParaRPr lang="en-US" sz="4400" b="1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vi-VN" sz="4400" b="1" dirty="0" smtClean="0">
                <a:latin typeface="Times New Roman" panose="02020603050405020304" pitchFamily="18" charset="0"/>
              </a:rPr>
              <a:t>- </a:t>
            </a:r>
            <a:r>
              <a:rPr lang="en-US" sz="4400" b="1" dirty="0" err="1" smtClean="0">
                <a:latin typeface="Times New Roman" panose="02020603050405020304" pitchFamily="18" charset="0"/>
              </a:rPr>
              <a:t>Góc</a:t>
            </a:r>
            <a:r>
              <a:rPr lang="en-US" sz="4400" b="1" dirty="0" smtClean="0">
                <a:latin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</a:rPr>
              <a:t>phản</a:t>
            </a:r>
            <a:r>
              <a:rPr lang="en-US" sz="4400" b="1" dirty="0">
                <a:latin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</a:rPr>
              <a:t>xạ</a:t>
            </a:r>
            <a:r>
              <a:rPr lang="en-US" sz="4400" b="1" dirty="0">
                <a:latin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</a:rPr>
              <a:t>bằng</a:t>
            </a:r>
            <a:r>
              <a:rPr lang="en-US" sz="4400" b="1" dirty="0">
                <a:latin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</a:rPr>
              <a:t>tới</a:t>
            </a:r>
            <a:r>
              <a:rPr lang="vi-VN" sz="4400" b="1" dirty="0" smtClean="0">
                <a:latin typeface="Times New Roman" panose="02020603050405020304" pitchFamily="18" charset="0"/>
              </a:rPr>
              <a:t>: i = i’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82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73856" y="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1000" y="533400"/>
            <a:ext cx="778668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hân biệt phản xạ v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Segoe UI" panose="020B0502040204020203" pitchFamily="34" charset="0"/>
              </a:rPr>
              <a:t>à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phản xạ khuếch tán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23555" name="AutoShape 23" descr="3 địa điểm chụp ảnh buổi tối ở Hà Nội bạn nên ghé qua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867400" y="1557338"/>
            <a:ext cx="6197600" cy="4991100"/>
            <a:chOff x="5257800" y="1556725"/>
            <a:chExt cx="6806911" cy="4992446"/>
          </a:xfrm>
        </p:grpSpPr>
        <p:pic>
          <p:nvPicPr>
            <p:cNvPr id="23557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57800" y="1982872"/>
              <a:ext cx="3352800" cy="39326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8" name="Picture 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15401" y="1962090"/>
              <a:ext cx="3149310" cy="395339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59" name="Rectangle 2"/>
            <p:cNvSpPr/>
            <p:nvPr/>
          </p:nvSpPr>
          <p:spPr>
            <a:xfrm>
              <a:off x="6781800" y="1556725"/>
              <a:ext cx="42386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Hình ảnh cảnh vật trên mặt hồ</a:t>
              </a:r>
              <a:endParaRPr lang="en-US" sz="24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0" name="Rectangle 3"/>
            <p:cNvSpPr/>
            <p:nvPr/>
          </p:nvSpPr>
          <p:spPr>
            <a:xfrm>
              <a:off x="9069685" y="6025951"/>
              <a:ext cx="260440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b.Có gợn só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1" name="Rectangle 30"/>
            <p:cNvSpPr/>
            <p:nvPr/>
          </p:nvSpPr>
          <p:spPr>
            <a:xfrm>
              <a:off x="6126423" y="6019800"/>
              <a:ext cx="239664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a.Phẳng lặ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07975" y="1066800"/>
            <a:ext cx="5559425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dirty="0">
                <a:latin typeface="Times New Roman" panose="02020603050405020304" pitchFamily="18" charset="0"/>
              </a:rPr>
              <a:t>Câu 3. Ảnh của hai cảnh vật trên mặt hồ trong hai trường hợp ở hình bên khác nhau thế 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dirty="0">
                <a:latin typeface="Times New Roman" panose="02020603050405020304" pitchFamily="18" charset="0"/>
              </a:rPr>
              <a:t>o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913" y="2509838"/>
            <a:ext cx="5373687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a. ảnh rõ nét, </a:t>
            </a:r>
          </a:p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b. ảnh không rõ nét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0" y="3770313"/>
            <a:ext cx="5257800" cy="255428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: </a:t>
            </a:r>
            <a:r>
              <a:rPr lang="en-US" sz="3200" b="1" dirty="0">
                <a:latin typeface="Times New Roman" panose="02020603050405020304" pitchFamily="18" charset="0"/>
              </a:rPr>
              <a:t>ta có thể nhìn thấy ảnh rõ nét của vật.</a:t>
            </a:r>
          </a:p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 khuếch tán: </a:t>
            </a:r>
            <a:r>
              <a:rPr lang="en-US" sz="3200" b="1" dirty="0">
                <a:latin typeface="Times New Roman" panose="02020603050405020304" pitchFamily="18" charset="0"/>
              </a:rPr>
              <a:t>ta không nhìn thấy ảnh rõ nét của vật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6" grpId="0"/>
      <p:bldP spid="17" grpId="0"/>
      <p:bldP spid="1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3200" y="650875"/>
            <a:ext cx="11988800" cy="483209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4400" b="1" dirty="0">
                <a:latin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4400" b="1" dirty="0">
                <a:latin typeface="Times New Roman" panose="02020603050405020304" pitchFamily="18" charset="0"/>
              </a:rPr>
              <a:t>- Sự phản xạ ánh sáng xảy ra khi ánh sáng chiếu tới bề mặt nhẵn bóng được gọi l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4400" b="1" dirty="0">
                <a:latin typeface="Times New Roman" panose="02020603050405020304" pitchFamily="18" charset="0"/>
              </a:rPr>
              <a:t> phản xạ ( còn gọi l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4400" b="1" dirty="0">
                <a:latin typeface="Times New Roman" panose="02020603050405020304" pitchFamily="18" charset="0"/>
              </a:rPr>
              <a:t> phản xạ gương).</a:t>
            </a:r>
            <a:endParaRPr lang="en-US" sz="44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4400" b="1" dirty="0">
                <a:latin typeface="Times New Roman" panose="02020603050405020304" pitchFamily="18" charset="0"/>
              </a:rPr>
              <a:t>- Sự phản xạ ánh sáng xảy ra khi ánh sáng chiếu tới bề mặt gồ ghề, thô ráp được gọi l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4400" b="1" dirty="0">
                <a:latin typeface="Times New Roman" panose="02020603050405020304" pitchFamily="18" charset="0"/>
              </a:rPr>
              <a:t> phản xạ khuếch tán.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2" name="Rectangle 3"/>
          <p:cNvSpPr/>
          <p:nvPr/>
        </p:nvSpPr>
        <p:spPr>
          <a:xfrm>
            <a:off x="381000" y="23622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603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4200" y="152400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1"/>
          <p:cNvSpPr>
            <a:spLocks noChangeArrowheads="1"/>
          </p:cNvSpPr>
          <p:nvPr/>
        </p:nvSpPr>
        <p:spPr bwMode="auto">
          <a:xfrm>
            <a:off x="914400" y="732367"/>
            <a:ext cx="5884864" cy="524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25" tIns="38963" rIns="77925" bIns="38963">
            <a:spAutoFit/>
          </a:bodyPr>
          <a:lstStyle/>
          <a:p>
            <a:pPr indent="-281305"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-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do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gư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á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(Jean Baptiste Joseph Fourier)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ầ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ù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ể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ả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r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ă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ứ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ạ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uy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qu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ử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ổ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oặ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ấ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ở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iệ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o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ẫ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iệ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ưở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ấ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à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ộ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ứ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ở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ữ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ỗ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iế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377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5" y="819151"/>
            <a:ext cx="3609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7272339" y="5446185"/>
            <a:ext cx="2656454" cy="340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Jean Baptiste Joseph Fourier</a:t>
            </a:r>
            <a:endParaRPr lang="en-US" sz="1700">
              <a:latin typeface="Calibri" panose="020F0502020204030204" charset="0"/>
            </a:endParaRP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866902" y="209552"/>
            <a:ext cx="4595125" cy="44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2400" b="1" u="sng">
                <a:solidFill>
                  <a:srgbClr val="0033CC"/>
                </a:solidFill>
                <a:latin typeface="Times New Roman" panose="02020603050405020304" pitchFamily="18" charset="0"/>
              </a:rPr>
              <a:t>TÍCH HỢP BIẾN ĐỔI KHÍ HẬU</a:t>
            </a:r>
            <a:endParaRPr lang="en-US" sz="2400" u="sng">
              <a:solidFill>
                <a:srgbClr val="0033CC"/>
              </a:solidFill>
              <a:latin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533400"/>
            <a:ext cx="10058400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09391" y="2063353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9391" y="3097143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Song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4086762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09391" y="5112824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9263" y="5835651"/>
            <a:ext cx="6164262" cy="6858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CỦA HIỆU ỨNG NHÀ KÍN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452968"/>
            <a:ext cx="39227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5" y="452968"/>
            <a:ext cx="4675187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52968"/>
            <a:ext cx="88503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33715" y="5810252"/>
            <a:ext cx="6230937" cy="770467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HẠI CỦA HIỆU ỨNG NHÀ KÍNH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46619"/>
            <a:ext cx="7269163" cy="497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564584">
            <a:off x="10117138" y="3300413"/>
            <a:ext cx="1806575" cy="343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349456">
            <a:off x="10702925" y="336550"/>
            <a:ext cx="12446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1212681" flipH="1">
            <a:off x="317500" y="47625"/>
            <a:ext cx="944563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300148">
            <a:off x="168275" y="2432050"/>
            <a:ext cx="3071813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-487067">
            <a:off x="1576388" y="-1397000"/>
            <a:ext cx="1922462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399642">
            <a:off x="8074025" y="-2073275"/>
            <a:ext cx="2397125" cy="411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Káº¿t quáº£ hÃ¬nh áº£nh cho frame cloud cartoon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44800" y="280988"/>
            <a:ext cx="5153025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-386851">
            <a:off x="7613650" y="3211513"/>
            <a:ext cx="139223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 descr="C:\Users\ADMIN\Desktop\Tai nguyen thiet ke tro choi\Angry birds epic birds\1505573783630 (2)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35613" y="3538538"/>
            <a:ext cx="1152525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27438" y="838200"/>
            <a:ext cx="370205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9" name="Nhac Gunbound">
            <a:hlinkClick r:id="" action="ppaction://media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603163" y="59817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Pentagon 4">
            <a:hlinkClick r:id="rId3" action="ppaction://hlinksldjump"/>
          </p:cNvPr>
          <p:cNvSpPr/>
          <p:nvPr/>
        </p:nvSpPr>
        <p:spPr>
          <a:xfrm>
            <a:off x="10360025" y="209550"/>
            <a:ext cx="1679575" cy="571500"/>
          </a:xfrm>
          <a:prstGeom prst="homePlat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8000"/>
                </a:solidFill>
              </a:rPr>
              <a:t>GO ON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562" y="2833688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0600" y="1712913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06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77000" y="3262313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167688" y="1712913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931400" y="3252787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ounded Rectangle 27">
            <a:hlinkClick r:id="rId10" action="ppaction://hlinksldjump"/>
          </p:cNvPr>
          <p:cNvSpPr/>
          <p:nvPr/>
        </p:nvSpPr>
        <p:spPr>
          <a:xfrm>
            <a:off x="933450" y="6008688"/>
            <a:ext cx="82867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Khỉ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9" name="Rounded Rectangle 28">
            <a:hlinkClick r:id="rId11" action="ppaction://hlinksldjump"/>
          </p:cNvPr>
          <p:cNvSpPr/>
          <p:nvPr/>
        </p:nvSpPr>
        <p:spPr>
          <a:xfrm>
            <a:off x="2493963" y="5148263"/>
            <a:ext cx="1179512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Tê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giác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0" name="Rounded Rectangle 29">
            <a:hlinkClick r:id="rId12" action="ppaction://hlinksldjump"/>
          </p:cNvPr>
          <p:cNvSpPr/>
          <p:nvPr/>
        </p:nvSpPr>
        <p:spPr>
          <a:xfrm>
            <a:off x="4156075" y="6251575"/>
            <a:ext cx="1384300" cy="436563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Ngựa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vằn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2" name="Rounded Rectangle 31">
            <a:hlinkClick r:id="rId13" action="ppaction://hlinksldjump"/>
          </p:cNvPr>
          <p:cNvSpPr/>
          <p:nvPr/>
        </p:nvSpPr>
        <p:spPr>
          <a:xfrm>
            <a:off x="7023100" y="6364288"/>
            <a:ext cx="828675" cy="412750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Voi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3" name="Rounded Rectangle 32">
            <a:hlinkClick r:id="rId14" action="ppaction://hlinksldjump"/>
          </p:cNvPr>
          <p:cNvSpPr/>
          <p:nvPr/>
        </p:nvSpPr>
        <p:spPr>
          <a:xfrm>
            <a:off x="8601075" y="5006975"/>
            <a:ext cx="1143000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Sư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tử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4" name="Rounded Rectangle 33">
            <a:hlinkClick r:id="rId15" action="ppaction://hlinksldjump"/>
          </p:cNvPr>
          <p:cNvSpPr/>
          <p:nvPr/>
        </p:nvSpPr>
        <p:spPr>
          <a:xfrm>
            <a:off x="9918700" y="6321425"/>
            <a:ext cx="186372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Hươu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ao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ổ</a:t>
            </a:r>
            <a:endParaRPr lang="en-US" sz="2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07407E-6 L 0.01237 -1.02107 " pathEditMode="relative" rAng="0" ptsTypes="AA">
                                      <p:cBhvr>
                                        <p:cTn id="45" dur="7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" y="-5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44444E-6 L -0.00234 -0.7882 " pathEditMode="relative" rAng="0" ptsTypes="AA">
                                      <p:cBhvr>
                                        <p:cTn id="54" dur="8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01081 -0.98866 " pathEditMode="relative" rAng="0" ptsTypes="AA">
                                      <p:cBhvr>
                                        <p:cTn id="63" dur="7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" y="-4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0547 -0.99213 " pathEditMode="relative" rAng="0" ptsTypes="AA">
                                      <p:cBhvr>
                                        <p:cTn id="72" dur="7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4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-0.00651 -0.74769 " pathEditMode="relative" rAng="0" ptsTypes="AA">
                                      <p:cBhvr>
                                        <p:cTn id="81" dur="8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3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L -0.00104 -0.96829 " pathEditMode="relative" rAng="0" ptsTypes="AA">
                                      <p:cBhvr>
                                        <p:cTn id="90" dur="7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48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94824" y="533400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5-Point Star 10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4800" y="2143780"/>
            <a:ext cx="6781800" cy="2733020"/>
            <a:chOff x="990600" y="2590800"/>
            <a:chExt cx="6781800" cy="2733020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990600" y="4531426"/>
              <a:ext cx="27966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388909" y="2839192"/>
              <a:ext cx="0" cy="1692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388909" y="2819400"/>
              <a:ext cx="0" cy="846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5325359" y="4511634"/>
              <a:ext cx="24470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6444006" y="2913413"/>
              <a:ext cx="0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5465190" y="2913413"/>
              <a:ext cx="978816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5535105" y="3048006"/>
              <a:ext cx="629223" cy="990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106051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134017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168975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210924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H="1">
              <a:off x="245882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2878318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>
              <a:off x="3297810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>
              <a:off x="5325359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5674936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H="1">
              <a:off x="602451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H="1">
              <a:off x="6374091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6723668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H="1">
              <a:off x="7073245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742282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37818" y="4800600"/>
              <a:ext cx="4331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41398" y="4800600"/>
              <a:ext cx="4539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7400" y="2590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25494" y="42026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72200" y="4431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81600" y="2743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13656" y="2678668"/>
            <a:ext cx="6020544" cy="2350532"/>
            <a:chOff x="1524000" y="1688068"/>
            <a:chExt cx="6020544" cy="2350532"/>
          </a:xfrm>
        </p:grpSpPr>
        <p:sp>
          <p:nvSpPr>
            <p:cNvPr id="38" name="Line 3"/>
            <p:cNvSpPr>
              <a:spLocks noChangeShapeType="1"/>
            </p:cNvSpPr>
            <p:nvPr/>
          </p:nvSpPr>
          <p:spPr bwMode="auto">
            <a:xfrm>
              <a:off x="1524000" y="3541580"/>
              <a:ext cx="25199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2783958" y="1829499"/>
              <a:ext cx="0" cy="7443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2783958" y="2550604"/>
              <a:ext cx="0" cy="9924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 flipV="1">
              <a:off x="5163879" y="3550285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6239633" y="1752600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5222824" y="2248813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flipV="1">
              <a:off x="6228581" y="1918004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5373872" y="2414218"/>
              <a:ext cx="18199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5355452" y="2414218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1733993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 flipH="1">
              <a:off x="2083981" y="3540129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>
              <a:off x="2503967" y="3535776"/>
              <a:ext cx="139995" cy="1479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 flipH="1">
              <a:off x="2923953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 flipH="1">
              <a:off x="3273942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 flipH="1">
              <a:off x="3623930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H="1">
              <a:off x="5303874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H="1">
              <a:off x="5583865" y="3561892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Line 20"/>
            <p:cNvSpPr>
              <a:spLocks noChangeShapeType="1"/>
            </p:cNvSpPr>
            <p:nvPr/>
          </p:nvSpPr>
          <p:spPr bwMode="auto">
            <a:xfrm flipH="1">
              <a:off x="5889644" y="3561892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 flipH="1">
              <a:off x="6619094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6910137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H="1">
              <a:off x="6269106" y="3557540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6335419" y="2686990"/>
              <a:ext cx="596822" cy="7559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H="1">
              <a:off x="5863856" y="2277832"/>
              <a:ext cx="69998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 flipH="1">
              <a:off x="6600673" y="2299595"/>
              <a:ext cx="69998" cy="269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5303874" y="2370690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>
              <a:off x="7105394" y="2375043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438400" y="16880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82694" y="348915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991472" y="2209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050166" y="3669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193166" y="22860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72822" y="1752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5456" y="1775936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40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1" y="609600"/>
            <a:ext cx="777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199" y="27432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9" y="330756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199" y="384463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199" y="4419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38599" y="2514600"/>
            <a:ext cx="2553072" cy="2286000"/>
            <a:chOff x="5982072" y="2807732"/>
            <a:chExt cx="2553072" cy="2286000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6154479" y="4605417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7230233" y="2807732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213424" y="3303945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7219181" y="2973136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346052" y="3469350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294474" y="4612672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6574465" y="4617024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6880244" y="4617024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7609694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7900737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7259706" y="4612672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7330357" y="3742122"/>
              <a:ext cx="592484" cy="7515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82072" y="3264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40766" y="47244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3766" y="3341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9" name="Arc 28"/>
            <p:cNvSpPr/>
            <p:nvPr/>
          </p:nvSpPr>
          <p:spPr>
            <a:xfrm>
              <a:off x="7024255" y="4326743"/>
              <a:ext cx="395776" cy="9285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flipH="1">
              <a:off x="7023511" y="4322620"/>
              <a:ext cx="367889" cy="90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38110" y="3987923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77200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599" y="1114961"/>
            <a:ext cx="78486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8" name="Picture 2" descr="Screenshot 2022-06-14 2103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7000"/>
            <a:ext cx="5714999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2325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4820" y="685800"/>
            <a:ext cx="4800601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7220" y="2705219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1" name="Picture 2" descr="Screenshot 2022-06-14 2103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33399"/>
            <a:ext cx="3041780" cy="2209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1020" y="3581400"/>
            <a:ext cx="761378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ế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457200"/>
            <a:ext cx="90678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2400" y="256871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A. Điện nă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86200" y="350520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Nhiệt nă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86200" y="4343400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Hóa nă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6200" y="5257800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. Cơ năng</a:t>
            </a: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67688" y="1143000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-Point Star 5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5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329386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14800" y="2484918"/>
            <a:ext cx="3657600" cy="1370031"/>
            <a:chOff x="3429000" y="3031445"/>
            <a:chExt cx="2200275" cy="915033"/>
          </a:xfrm>
        </p:grpSpPr>
        <p:pic>
          <p:nvPicPr>
            <p:cNvPr id="9" name="Picture 8" descr="D:\Documents\Desktop\dự án khtn7\bai 1.png"/>
            <p:cNvPicPr/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14725" y="3031445"/>
              <a:ext cx="2114550" cy="857250"/>
            </a:xfrm>
            <a:prstGeom prst="rect">
              <a:avLst/>
            </a:prstGeom>
            <a:noFill/>
            <a:ln w="9525">
              <a:solidFill>
                <a:srgbClr val="B7DEE8"/>
              </a:solidFill>
              <a:miter lim="800000"/>
              <a:headEnd/>
              <a:tailEnd/>
            </a:ln>
          </p:spPr>
        </p:pic>
        <p:sp>
          <p:nvSpPr>
            <p:cNvPr id="10" name="TextBox 2"/>
            <p:cNvSpPr txBox="1"/>
            <p:nvPr/>
          </p:nvSpPr>
          <p:spPr>
            <a:xfrm>
              <a:off x="3429000" y="3048000"/>
              <a:ext cx="188233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4738468" y="3699804"/>
              <a:ext cx="165089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199" y="21437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199" y="270814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199" y="324521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820180"/>
            <a:ext cx="2590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6" y="0"/>
            <a:ext cx="8334375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709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455474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971800" y="2209801"/>
            <a:ext cx="4953000" cy="1981200"/>
            <a:chOff x="2743200" y="2514601"/>
            <a:chExt cx="2895599" cy="1452562"/>
          </a:xfrm>
        </p:grpSpPr>
        <p:pic>
          <p:nvPicPr>
            <p:cNvPr id="17" name="Object 2"/>
            <p:cNvPicPr/>
            <p:nvPr/>
          </p:nvPicPr>
          <p:blipFill>
            <a:blip r:embed="rId5" cstate="print"/>
            <a:srcRect l="-3339" r="-3200" b="-7053"/>
            <a:stretch>
              <a:fillRect/>
            </a:stretch>
          </p:blipFill>
          <p:spPr bwMode="auto">
            <a:xfrm>
              <a:off x="2743200" y="2514601"/>
              <a:ext cx="2895599" cy="145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6"/>
            <p:cNvSpPr txBox="1"/>
            <p:nvPr/>
          </p:nvSpPr>
          <p:spPr>
            <a:xfrm>
              <a:off x="3352800" y="3256672"/>
              <a:ext cx="502940" cy="292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4728" y="4720929"/>
            <a:ext cx="6083588" cy="1871282"/>
          </a:xfrm>
          <a:prstGeom prst="rect">
            <a:avLst/>
          </a:prstGeom>
          <a:blipFill>
            <a:blip r:embed="rId6"/>
            <a:stretch>
              <a:fillRect l="-1603" t="-19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5684" y="3286780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group of people parachuting&#10;&#10;Description automatically generated with medium confidence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96" b="816"/>
          <a:stretch>
            <a:fillRect/>
          </a:stretch>
        </p:blipFill>
        <p:spPr>
          <a:xfrm>
            <a:off x="-1" y="-2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33600" y="3048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04474" y="1643680"/>
            <a:ext cx="73152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+mj-lt"/>
              </a:rPr>
              <a:t>Hoạt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động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nhóm</a:t>
            </a:r>
            <a:r>
              <a:rPr lang="en-US" sz="6000" dirty="0">
                <a:latin typeface="+mj-lt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latin typeface="+mj-lt"/>
              </a:rPr>
              <a:t>Chế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o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iềm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ọ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à</a:t>
            </a:r>
            <a:r>
              <a:rPr lang="en-US" sz="3200" dirty="0">
                <a:latin typeface="+mj-lt"/>
              </a:rPr>
              <a:t>.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 descr="A picture containing text, tree, outdoor, plant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0" y="-169989"/>
            <a:ext cx="1156252" cy="7027989"/>
          </a:xfrm>
          <a:prstGeom prst="rect">
            <a:avLst/>
          </a:prstGeom>
        </p:spPr>
      </p:pic>
      <p:pic>
        <p:nvPicPr>
          <p:cNvPr id="5" name="Picture 4" descr="A picture containing text, indoor, stationary, toothbrush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1523" b="81276" l="6397" r="88384">
                        <a14:foregroundMark x1="83670" y1="11728" x2="83670" y2="11728"/>
                        <a14:foregroundMark x1="74074" y1="20576" x2="74074" y2="20576"/>
                        <a14:foregroundMark x1="78788" y1="26132" x2="78788" y2="26132"/>
                        <a14:foregroundMark x1="84007" y1="37037" x2="84007" y2="37037"/>
                        <a14:foregroundMark x1="88552" y1="21399" x2="88552" y2="21399"/>
                        <a14:foregroundMark x1="83670" y1="11523" x2="87879" y2="25103"/>
                        <a14:foregroundMark x1="87879" y1="25103" x2="76936" y2="23457"/>
                        <a14:foregroundMark x1="76936" y1="23457" x2="83333" y2="12963"/>
                        <a14:foregroundMark x1="83333" y1="12963" x2="83333" y2="12757"/>
                        <a14:foregroundMark x1="84473" y1="35623" x2="84175" y2="36626"/>
                        <a14:foregroundMark x1="85522" y1="32099" x2="84473" y2="35623"/>
                        <a14:foregroundMark x1="84634" y1="35623" x2="84007" y2="37037"/>
                        <a14:foregroundMark x1="86195" y1="32099" x2="84634" y2="35623"/>
                        <a14:foregroundMark x1="85354" y1="35391" x2="85354" y2="35391"/>
                        <a14:foregroundMark x1="52357" y1="42593" x2="50842" y2="49794"/>
                        <a14:foregroundMark x1="11616" y1="54527" x2="12290" y2="57819"/>
                        <a14:foregroundMark x1="10943" y1="55967" x2="5892" y2="68724"/>
                        <a14:foregroundMark x1="5892" y1="68724" x2="11785" y2="81276"/>
                        <a14:foregroundMark x1="11785" y1="81276" x2="20707" y2="72634"/>
                        <a14:foregroundMark x1="17069" y1="66158" x2="12963" y2="58848"/>
                        <a14:foregroundMark x1="17355" y1="66667" x2="17069" y2="66158"/>
                        <a14:foregroundMark x1="20707" y1="72634" x2="17355" y2="66667"/>
                        <a14:foregroundMark x1="21717" y1="72428" x2="21717" y2="72428"/>
                        <a14:foregroundMark x1="6397" y1="68107" x2="6397" y2="68107"/>
                        <a14:foregroundMark x1="74411" y1="19342" x2="74411" y2="19342"/>
                        <a14:backgroundMark x1="19167" y1="66667" x2="19167" y2="66667"/>
                        <a14:backgroundMark x1="83750" y1="35623" x2="83750" y2="35623"/>
                        <a14:backgroundMark x1="19792" y1="66158" x2="19792" y2="66158"/>
                        <a14:backgroundMark x1="22500" y1="66412" x2="22500" y2="664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0288" r="9764" b="15432"/>
          <a:stretch>
            <a:fillRect/>
          </a:stretch>
        </p:blipFill>
        <p:spPr bwMode="auto">
          <a:xfrm rot="13827687" flipH="1">
            <a:off x="-382413" y="1002330"/>
            <a:ext cx="2553534" cy="1762450"/>
          </a:xfrm>
          <a:prstGeom prst="rect">
            <a:avLst/>
          </a:prstGeom>
          <a:ln>
            <a:noFill/>
          </a:ln>
        </p:spPr>
      </p:pic>
      <p:sp>
        <p:nvSpPr>
          <p:cNvPr id="6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6095999" y="3428999"/>
            <a:ext cx="3487701" cy="348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6096000" y="3429000"/>
            <a:ext cx="3487700" cy="348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228600"/>
            <a:ext cx="89154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2362200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Pin quang điện, bóng đèn led, dây nố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3124200"/>
            <a:ext cx="91440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00" b="1">
                <a:latin typeface="Times New Roman" panose="02020603050405020304" pitchFamily="18" charset="0"/>
                <a:cs typeface="Times New Roman" panose="02020603050405020304" pitchFamily="18" charset="0"/>
              </a:rPr>
              <a:t>B. Đèn pin, pin quang điện, điện kế, dây nố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4038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Đèn pin, pin quang điện, bóng đèn led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4953000"/>
            <a:ext cx="571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Pin quang điện, dây nối</a:t>
            </a: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8601"/>
            <a:ext cx="9144000" cy="243143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Ban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2751892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Một vùng tối hình bàn ta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5486400"/>
            <a:ext cx="830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Vùng sáng được chiếu sáng đầy đ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0200" y="4800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ột vùng bóng tối trò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3538716"/>
            <a:ext cx="8839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Một vùng tối hình bàn tay, xung quanh có viền mờ hơn</a:t>
            </a:r>
          </a:p>
        </p:txBody>
      </p:sp>
      <p:sp>
        <p:nvSpPr>
          <p:cNvPr id="10" name="Right Arrow 9">
            <a:hlinkClick r:id="rId2" action="ppaction://hlinksldjump"/>
          </p:cNvPr>
          <p:cNvSpPr/>
          <p:nvPr/>
        </p:nvSpPr>
        <p:spPr>
          <a:xfrm>
            <a:off x="9372600" y="61180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1143000"/>
            <a:ext cx="1074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</a:t>
            </a:r>
          </a:p>
          <a:p>
            <a:pPr algn="ctr"/>
            <a:r>
              <a:rPr lang="en-US" sz="8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ẢN XẠ </a:t>
            </a:r>
          </a:p>
          <a:p>
            <a:pPr algn="ctr"/>
            <a:r>
              <a:rPr lang="en-US" sz="8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 </a:t>
            </a:r>
            <a:r>
              <a:rPr lang="en-US" sz="8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8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reeform 3"/>
          <p:cNvSpPr/>
          <p:nvPr/>
        </p:nvSpPr>
        <p:spPr>
          <a:xfrm>
            <a:off x="8280400" y="985838"/>
            <a:ext cx="2565400" cy="51816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0" t="0" r="0" b="0"/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2" name="AutoShape 4"/>
          <p:cNvSpPr/>
          <p:nvPr/>
        </p:nvSpPr>
        <p:spPr>
          <a:xfrm rot="-5400000">
            <a:off x="8318500" y="1976438"/>
            <a:ext cx="2362200" cy="1524000"/>
          </a:xfrm>
          <a:prstGeom prst="parallelogram">
            <a:avLst>
              <a:gd name="adj" fmla="val 9263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123" name="Freeform 5"/>
          <p:cNvSpPr/>
          <p:nvPr/>
        </p:nvSpPr>
        <p:spPr>
          <a:xfrm>
            <a:off x="2336800" y="1023938"/>
            <a:ext cx="5994400" cy="29718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0" t="0" r="0" b="0"/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5124" name="Picture 6" descr="images"/>
          <p:cNvPicPr>
            <a:picLocks noChangeAspect="1"/>
          </p:cNvPicPr>
          <p:nvPr/>
        </p:nvPicPr>
        <p:blipFill>
          <a:blip r:embed="rId2"/>
          <a:srcRect t="17334" b="48000"/>
          <a:stretch>
            <a:fillRect/>
          </a:stretch>
        </p:blipFill>
        <p:spPr>
          <a:xfrm rot="-7588562">
            <a:off x="3198813" y="2060575"/>
            <a:ext cx="1493837" cy="982663"/>
          </a:xfrm>
          <a:prstGeom prst="rect">
            <a:avLst/>
          </a:prstGeom>
          <a:blipFill rotWithShape="1">
            <a:blip r:embed="rId3"/>
          </a:blipFill>
          <a:ln w="9525">
            <a:noFill/>
          </a:ln>
        </p:spPr>
      </p:pic>
      <p:sp>
        <p:nvSpPr>
          <p:cNvPr id="5125" name="Text Box 7"/>
          <p:cNvSpPr txBox="1"/>
          <p:nvPr/>
        </p:nvSpPr>
        <p:spPr>
          <a:xfrm>
            <a:off x="8636000" y="2300288"/>
            <a:ext cx="16256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sym typeface="Wingdings 2" panose="05020102010507070707" pitchFamily="18" charset="2"/>
              </a:rPr>
              <a:t> A</a:t>
            </a:r>
          </a:p>
        </p:txBody>
      </p:sp>
      <p:sp>
        <p:nvSpPr>
          <p:cNvPr id="5126" name="Freeform 8" descr="Blue tissue paper"/>
          <p:cNvSpPr/>
          <p:nvPr/>
        </p:nvSpPr>
        <p:spPr>
          <a:xfrm>
            <a:off x="2266950" y="3929063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0" t="0" r="0" b="0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7" name="Freeform 9" descr="Blue tissue paper"/>
          <p:cNvSpPr/>
          <p:nvPr/>
        </p:nvSpPr>
        <p:spPr>
          <a:xfrm>
            <a:off x="2336800" y="3938588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0" t="0" r="0" b="0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AutoShape 10"/>
          <p:cNvSpPr/>
          <p:nvPr/>
        </p:nvSpPr>
        <p:spPr>
          <a:xfrm flipV="1">
            <a:off x="4165600" y="4300538"/>
            <a:ext cx="4876800" cy="1066800"/>
          </a:xfrm>
          <a:prstGeom prst="parallelogram">
            <a:avLst>
              <a:gd name="adj" fmla="val 85568"/>
            </a:avLst>
          </a:prstGeom>
          <a:solidFill>
            <a:schemeClr val="bg1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8379" name="Freeform 11"/>
          <p:cNvSpPr/>
          <p:nvPr/>
        </p:nvSpPr>
        <p:spPr>
          <a:xfrm>
            <a:off x="4343400" y="2986088"/>
            <a:ext cx="2438400" cy="21336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0" t="0" r="0" b="0"/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C00000">
              <a:alpha val="65097"/>
            </a:srgb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58380" name="Freeform 12"/>
          <p:cNvSpPr/>
          <p:nvPr/>
        </p:nvSpPr>
        <p:spPr>
          <a:xfrm>
            <a:off x="6381750" y="2471738"/>
            <a:ext cx="2997200" cy="26289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0" t="0" r="0" b="0"/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C00000">
              <a:alpha val="59999"/>
            </a:srgb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5131" name="TextBox 1"/>
          <p:cNvSpPr txBox="1"/>
          <p:nvPr/>
        </p:nvSpPr>
        <p:spPr>
          <a:xfrm>
            <a:off x="5334000" y="6248400"/>
            <a:ext cx="34036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</a:rPr>
              <a:t>Hình 4.1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2" name="TextBox 2"/>
          <p:cNvSpPr txBox="1"/>
          <p:nvPr/>
        </p:nvSpPr>
        <p:spPr>
          <a:xfrm>
            <a:off x="946150" y="5761038"/>
            <a:ext cx="26416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Gương phẳng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63900" y="4833938"/>
            <a:ext cx="2254250" cy="765175"/>
          </a:xfrm>
          <a:prstGeom prst="straightConnector1">
            <a:avLst/>
          </a:prstGeom>
          <a:ln w="3175">
            <a:solidFill>
              <a:schemeClr val="accent5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079750" y="6319838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16450" y="6324600"/>
            <a:ext cx="12192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95350" y="76200"/>
            <a:ext cx="104838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m thế n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ể hắt ánh sáng v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úng điểm A trên tường?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101600"/>
            <a:ext cx="6858000" cy="8318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nl-NL" altLang="x-none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209800"/>
            <a:ext cx="392557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HIỆN TƯỢNG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82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ỊNH LUẬT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PHẢN XẠ VÀ PHẢN XẠ KHUẾCH TÁN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cxnSp>
        <p:nvCxnSpPr>
          <p:cNvPr id="8" name="Straight Arrow Connector 7"/>
          <p:cNvCxnSpPr>
            <a:stCxn id="2" idx="2"/>
            <a:endCxn id="4" idx="0"/>
          </p:cNvCxnSpPr>
          <p:nvPr/>
        </p:nvCxnSpPr>
        <p:spPr>
          <a:xfrm flipH="1">
            <a:off x="2267585" y="933450"/>
            <a:ext cx="4209415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" idx="2"/>
            <a:endCxn id="6" idx="0"/>
          </p:cNvCxnSpPr>
          <p:nvPr/>
        </p:nvCxnSpPr>
        <p:spPr>
          <a:xfrm>
            <a:off x="6477000" y="933450"/>
            <a:ext cx="36576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" idx="2"/>
            <a:endCxn id="5" idx="0"/>
          </p:cNvCxnSpPr>
          <p:nvPr/>
        </p:nvCxnSpPr>
        <p:spPr>
          <a:xfrm flipH="1">
            <a:off x="6400800" y="933450"/>
            <a:ext cx="762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bldLvl="0" animBg="1"/>
      <p:bldP spid="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/>
          <p:nvPr/>
        </p:nvSpPr>
        <p:spPr>
          <a:xfrm>
            <a:off x="293053" y="152400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261" name="Picture 69" descr="Năm 2021 Hồ Hoàn Kiếm về đêm như thế nào? | Viet Fun Travel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874713"/>
            <a:ext cx="6667500" cy="5297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2"/>
          <p:cNvSpPr/>
          <p:nvPr/>
        </p:nvSpPr>
        <p:spPr>
          <a:xfrm>
            <a:off x="273050" y="1066800"/>
            <a:ext cx="4181475" cy="230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600" dirty="0">
                <a:latin typeface="Times New Roman" panose="02020603050405020304" pitchFamily="18" charset="0"/>
              </a:rPr>
              <a:t>Quan sát Hình 16.1 v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dirty="0">
                <a:latin typeface="Times New Roman" panose="02020603050405020304" pitchFamily="18" charset="0"/>
              </a:rPr>
              <a:t> trả lời câu hỏi sau: </a:t>
            </a:r>
            <a:r>
              <a:rPr lang="en-US" sz="3600" b="1" dirty="0">
                <a:latin typeface="Times New Roman" panose="02020603050405020304" pitchFamily="18" charset="0"/>
              </a:rPr>
              <a:t>Ta nhìn thấy gì trên mặt nước?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30775" y="6178550"/>
            <a:ext cx="6575425" cy="585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H.16.1. Ảnh của một vật qua mặt nước</a:t>
            </a:r>
            <a:endParaRPr lang="en-US" sz="32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3429000"/>
            <a:ext cx="4343400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Hình 16.1 cho thấy hình ảnh của cảnh vật qua mặt nước.</a:t>
            </a:r>
            <a:endParaRPr lang="en-US" sz="36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1335</Words>
  <Application>Microsoft Office PowerPoint</Application>
  <PresentationFormat>Widescreen</PresentationFormat>
  <Paragraphs>174</Paragraphs>
  <Slides>33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宋体</vt:lpstr>
      <vt:lpstr>.VnTime</vt:lpstr>
      <vt:lpstr>Arial</vt:lpstr>
      <vt:lpstr>Calibri</vt:lpstr>
      <vt:lpstr>Courier New</vt:lpstr>
      <vt:lpstr>Segoe UI</vt:lpstr>
      <vt:lpstr>Times New Roman</vt:lpstr>
      <vt:lpstr>Wingdings</vt:lpstr>
      <vt:lpstr>Wingdings 2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 / 01686898975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73</cp:revision>
  <dcterms:created xsi:type="dcterms:W3CDTF">2022-07-16T07:28:00Z</dcterms:created>
  <dcterms:modified xsi:type="dcterms:W3CDTF">2025-03-06T03:3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5CB928195C4AEC888CAA41C8FB4637</vt:lpwstr>
  </property>
  <property fmtid="{D5CDD505-2E9C-101B-9397-08002B2CF9AE}" pid="3" name="KSOProductBuildVer">
    <vt:lpwstr>1033-11.2.0.11486</vt:lpwstr>
  </property>
</Properties>
</file>